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3FCE" w:rsidRPr="00686560" w:rsidRDefault="00653FCE" w:rsidP="00653FCE">
      <w:pPr>
        <w:pStyle w:val="berschrift2"/>
        <w:numPr>
          <w:ilvl w:val="0"/>
          <w:numId w:val="0"/>
        </w:numPr>
      </w:pPr>
      <w:bookmarkStart w:id="0" w:name="_Toc233125222"/>
      <w:r>
        <w:t xml:space="preserve">2.3. </w:t>
      </w:r>
      <w:r w:rsidRPr="00686560">
        <w:t>Quadratische Gleichungen</w:t>
      </w:r>
      <w:bookmarkEnd w:id="0"/>
    </w:p>
    <w:p w:rsidR="00653FCE" w:rsidRDefault="00653FCE" w:rsidP="00653FCE"/>
    <w:p w:rsidR="00653FCE" w:rsidRDefault="00653FCE" w:rsidP="00653FCE">
      <w:pPr>
        <w:pStyle w:val="berschrift3"/>
        <w:numPr>
          <w:ilvl w:val="0"/>
          <w:numId w:val="0"/>
        </w:numPr>
      </w:pPr>
      <w:bookmarkStart w:id="1" w:name="_Toc233125223"/>
      <w:r>
        <w:t>2.3.1. Der Begriff quadratische Gleichung</w:t>
      </w:r>
      <w:bookmarkEnd w:id="1"/>
    </w:p>
    <w:p w:rsidR="00653FCE" w:rsidRDefault="00653FCE" w:rsidP="00653FCE">
      <w:pPr>
        <w:rPr>
          <w:b/>
          <w:u w:val="single"/>
        </w:rPr>
      </w:pPr>
    </w:p>
    <w:p w:rsidR="00653FCE" w:rsidRDefault="00653FCE" w:rsidP="00653FCE">
      <w:r>
        <w:t xml:space="preserve">a, b und c sind reelle Zahlen mit a </w:t>
      </w:r>
      <w:r>
        <w:rPr>
          <w:rFonts w:ascii="GreekMathSymbols" w:hAnsi="GreekMathSymbols"/>
        </w:rPr>
        <w:sym w:font="Math B" w:char="F067"/>
      </w:r>
      <w:r>
        <w:t xml:space="preserve"> 0.</w:t>
      </w:r>
    </w:p>
    <w:p w:rsidR="00653FCE" w:rsidRDefault="00653FCE" w:rsidP="00653FCE"/>
    <w:p w:rsidR="00653FCE" w:rsidRDefault="00653FCE" w:rsidP="00653FCE">
      <w:pPr>
        <w:pStyle w:val="Definition"/>
      </w:pPr>
      <w:r>
        <w:t>DEF: Die Gleichung a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c = 0 mit a </w:t>
      </w:r>
      <w:r>
        <w:rPr>
          <w:rFonts w:ascii="GreekMathSymbols" w:hAnsi="GreekMathSymbols"/>
        </w:rPr>
        <w:sym w:font="Math B" w:char="F067"/>
      </w:r>
      <w:r>
        <w:t xml:space="preserve"> 0 heißt QUADRATISCHE GLE</w:t>
      </w:r>
      <w:r>
        <w:t>I</w:t>
      </w:r>
      <w:r>
        <w:t>CHUNG oder auch Gleichung zweiten Grades. a, b und c sind die Koeff</w:t>
      </w:r>
      <w:r>
        <w:t>i</w:t>
      </w:r>
      <w:r>
        <w:t>zienten der quadratischen Gleichung.</w:t>
      </w:r>
    </w:p>
    <w:p w:rsidR="00653FCE" w:rsidRDefault="00653FCE" w:rsidP="00653FCE"/>
    <w:p w:rsidR="00653FCE" w:rsidRDefault="00653FCE" w:rsidP="00653FCE">
      <w:pPr>
        <w:jc w:val="both"/>
      </w:pPr>
      <w:r>
        <w:t>Man kann aus der ALLGEMEINEN FORM ax</w:t>
      </w:r>
      <w:r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c = 0 die Normalform bilden.</w:t>
      </w:r>
    </w:p>
    <w:p w:rsidR="00653FCE" w:rsidRDefault="00653FCE" w:rsidP="00653FCE">
      <w:pPr>
        <w:framePr w:h="0" w:hSpace="141" w:wrap="around" w:vAnchor="text" w:hAnchor="page" w:x="1720" w:y="1"/>
        <w:ind w:left="708"/>
      </w:pPr>
      <w:r w:rsidRPr="00AC2288">
        <w:rPr>
          <w:position w:val="-56"/>
        </w:rPr>
        <w:object w:dxaOrig="140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63.75pt" o:ole="">
            <v:imagedata r:id="rId6" o:title=""/>
          </v:shape>
          <o:OLEObject Type="Embed" ProgID="Equation.DSMT4" ShapeID="_x0000_i1025" DrawAspect="Content" ObjectID="_1548568899" r:id="rId7"/>
        </w:object>
      </w:r>
    </w:p>
    <w:p w:rsidR="00653FCE" w:rsidRDefault="00653FCE" w:rsidP="00653FCE">
      <w:pPr>
        <w:ind w:left="708"/>
        <w:jc w:val="both"/>
      </w:pPr>
      <w:r>
        <w:tab/>
        <w:t>| :a</w:t>
      </w:r>
    </w:p>
    <w:p w:rsidR="00653FCE" w:rsidRDefault="00653FCE" w:rsidP="00653FCE">
      <w:pPr>
        <w:ind w:left="708"/>
        <w:jc w:val="both"/>
      </w:pPr>
      <w:r>
        <w:tab/>
      </w:r>
      <w:r w:rsidRPr="00AC2288">
        <w:rPr>
          <w:position w:val="-22"/>
        </w:rPr>
        <w:object w:dxaOrig="1240" w:dyaOrig="580">
          <v:shape id="_x0000_i1026" type="#_x0000_t75" style="width:62.25pt;height:29.25pt" o:ole="">
            <v:imagedata r:id="rId8" o:title=""/>
          </v:shape>
          <o:OLEObject Type="Embed" ProgID="Equation.DSMT4" ShapeID="_x0000_i1026" DrawAspect="Content" ObjectID="_1548568900" r:id="rId9"/>
        </w:object>
      </w:r>
    </w:p>
    <w:p w:rsidR="00653FCE" w:rsidRDefault="00653FCE" w:rsidP="00653FCE">
      <w:pPr>
        <w:ind w:left="708"/>
        <w:jc w:val="both"/>
      </w:pPr>
    </w:p>
    <w:p w:rsidR="00653FCE" w:rsidRDefault="00653FCE" w:rsidP="00653FCE">
      <w:pPr>
        <w:jc w:val="both"/>
      </w:pPr>
    </w:p>
    <w:p w:rsidR="00653FCE" w:rsidRDefault="00653FCE" w:rsidP="00653FCE">
      <w:pPr>
        <w:jc w:val="both"/>
      </w:pPr>
      <w:r>
        <w:t>x</w:t>
      </w:r>
      <w:r>
        <w:rPr>
          <w:vertAlign w:val="superscript"/>
        </w:rPr>
        <w:t>2</w:t>
      </w:r>
      <w:r>
        <w:t xml:space="preserve"> + </w:t>
      </w:r>
      <w:proofErr w:type="spellStart"/>
      <w:r>
        <w:t>px</w:t>
      </w:r>
      <w:proofErr w:type="spellEnd"/>
      <w:r>
        <w:t xml:space="preserve"> + q = 0 heißt die NORMALFORM der quadratischen Gleichung.</w:t>
      </w:r>
    </w:p>
    <w:p w:rsidR="00653FCE" w:rsidRDefault="00653FCE" w:rsidP="00653FCE">
      <w:pPr>
        <w:jc w:val="both"/>
      </w:pPr>
    </w:p>
    <w:sectPr w:rsidR="00653FCE" w:rsidSect="0078301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reekMathSymbols">
    <w:altName w:val="Euclid Extra"/>
    <w:charset w:val="02"/>
    <w:family w:val="swiss"/>
    <w:pitch w:val="variable"/>
    <w:sig w:usb0="00000000" w:usb1="10000000" w:usb2="00000000" w:usb3="00000000" w:csb0="80000000" w:csb1="00000000"/>
  </w:font>
  <w:font w:name="Math B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343E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551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8B0"/>
    <w:rsid w:val="001842D4"/>
    <w:rsid w:val="00186B98"/>
    <w:rsid w:val="00191033"/>
    <w:rsid w:val="00192C21"/>
    <w:rsid w:val="0019416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154"/>
    <w:rsid w:val="0020121F"/>
    <w:rsid w:val="00201378"/>
    <w:rsid w:val="00202053"/>
    <w:rsid w:val="002023B7"/>
    <w:rsid w:val="0020343D"/>
    <w:rsid w:val="00203694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458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55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66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3FCE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33DA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0A6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01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0D1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32F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613A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806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5498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F4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6971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882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19DE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4C80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4825"/>
    <w:rsid w:val="00C07924"/>
    <w:rsid w:val="00C07932"/>
    <w:rsid w:val="00C1029A"/>
    <w:rsid w:val="00C10752"/>
    <w:rsid w:val="00C12337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4DD3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39FC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791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65D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28B3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6F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4D5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2BCF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318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D96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53FCE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53FCE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94FCC9D-63B9-40FA-8D84-710CD6DF95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7</Words>
  <Characters>428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94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8:06:00Z</dcterms:created>
  <dcterms:modified xsi:type="dcterms:W3CDTF">2017-02-14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